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8" r:id="rId5"/>
    <p:sldId id="376" r:id="rId6"/>
    <p:sldId id="377" r:id="rId7"/>
    <p:sldId id="379" r:id="rId8"/>
    <p:sldId id="380" r:id="rId9"/>
    <p:sldId id="381" r:id="rId10"/>
    <p:sldId id="382" r:id="rId11"/>
    <p:sldId id="378" r:id="rId12"/>
    <p:sldId id="384" r:id="rId13"/>
    <p:sldId id="385" r:id="rId14"/>
    <p:sldId id="386" r:id="rId15"/>
    <p:sldId id="370" r:id="rId16"/>
    <p:sldId id="257" r:id="rId17"/>
    <p:sldId id="387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100" d="100"/>
          <a:sy n="100" d="100"/>
        </p:scale>
        <p:origin x="19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5 раз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6 раз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осле прочтения условия задачи нажимаем на прямоугольник «Условие» - 3 раза. Для проверки правильности заполнения таблицы нажимаем на белые прямоугольники в таблице.</a:t>
            </a:r>
            <a:r>
              <a:rPr lang="ru-RU" baseline="0" dirty="0" smtClean="0"/>
              <a:t> После появления прямоугольника «Уравнение» = нажимаем. Решение уравнения в презентации отсутствует. Ответ на вопрос задачи – 23 см и 18 см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 – 6 раз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46414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а на многочлен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https://static.wixstatic.com/media/7fd30a_35a2068b8bd14d66b20c15ee7ee26359~mv2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многочлена на многочлен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4"/>
            <a:ext cx="8352928" cy="1024175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многочлена на многочлен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9904" y="1412776"/>
            <a:ext cx="8324191" cy="518457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многочлена на многочлен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многочлена на многочлен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многочлена на многочлен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многочлена на многочлен</a:t>
            </a:r>
            <a:endParaRPr lang="ru-RU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7.jpe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1" cstate="email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GIF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2.wmf"/><Relationship Id="rId14" Type="http://schemas.openxmlformats.org/officeDocument/2006/relationships/notesSlide" Target="../notesSlides/notesSlide10.xml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56.wmf"/><Relationship Id="rId10" Type="http://schemas.openxmlformats.org/officeDocument/2006/relationships/oleObject" Target="../embeddings/oleObject48.bin"/><Relationship Id="rId1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7.wmf"/><Relationship Id="rId13" Type="http://schemas.openxmlformats.org/officeDocument/2006/relationships/notesSlide" Target="../notesSlides/notesSlide11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66.wmf"/><Relationship Id="rId1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static.wixstatic.com/media/7fd30a_35a2068b8bd14d66b20c15ee7ee26359~mv2.gif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.GIF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0" Type="http://schemas.openxmlformats.org/officeDocument/2006/relationships/notesSlide" Target="../notesSlides/notesSlide2.x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2.wmf"/><Relationship Id="rId16" Type="http://schemas.openxmlformats.org/officeDocument/2006/relationships/notesSlide" Target="../notesSlides/notesSlide3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11" Type="http://schemas.openxmlformats.org/officeDocument/2006/relationships/image" Target="../media/image1.GIF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8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4.wmf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0.wmf"/><Relationship Id="rId15" Type="http://schemas.openxmlformats.org/officeDocument/2006/relationships/notesSlide" Target="../notesSlides/notesSlide6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38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.GIF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6.wmf"/><Relationship Id="rId16" Type="http://schemas.openxmlformats.org/officeDocument/2006/relationships/notesSlide" Target="../notesSlides/notesSlide7.xml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41.w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1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2.w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GIF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8.wmf"/><Relationship Id="rId12" Type="http://schemas.openxmlformats.org/officeDocument/2006/relationships/notesSlide" Target="../notesSlides/notesSlide9.xml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6.xml"/><Relationship Id="rId1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215" y="6406515"/>
            <a:ext cx="7028180" cy="257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0024" y="125676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43608" y="2348880"/>
          <a:ext cx="51514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7" name="Equation" r:id="rId1" imgW="41452800" imgH="6096000" progId="Equation.DSMT4">
                  <p:embed/>
                </p:oleObj>
              </mc:Choice>
              <mc:Fallback>
                <p:oleObj name="Equation" r:id="rId1" imgW="41452800" imgH="6096000" progId="Equation.DSMT4">
                  <p:embed/>
                  <p:pic>
                    <p:nvPicPr>
                      <p:cNvPr id="0" name="Изображение 128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48880"/>
                        <a:ext cx="5151437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0968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63809" y="3231856"/>
          <a:ext cx="640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8" name="Equation" r:id="rId3" imgW="51511200" imgH="4876800" progId="Equation.DSMT4">
                  <p:embed/>
                </p:oleObj>
              </mc:Choice>
              <mc:Fallback>
                <p:oleObj name="Equation" r:id="rId3" imgW="51511200" imgH="4876800" progId="Equation.DSMT4">
                  <p:embed/>
                  <p:pic>
                    <p:nvPicPr>
                      <p:cNvPr id="0" name="Изображение 128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09" y="3231856"/>
                        <a:ext cx="640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15341" y="4096721"/>
          <a:ext cx="1438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9" name="Equation" r:id="rId5" imgW="11582400" imgH="4267200" progId="Equation.DSMT4">
                  <p:embed/>
                </p:oleObj>
              </mc:Choice>
              <mc:Fallback>
                <p:oleObj name="Equation" r:id="rId5" imgW="11582400" imgH="4267200" progId="Equation.DSMT4">
                  <p:embed/>
                  <p:pic>
                    <p:nvPicPr>
                      <p:cNvPr id="0" name="Изображение 128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1" y="4096721"/>
                        <a:ext cx="1438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14230" y="4682626"/>
          <a:ext cx="12874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0" name="Equation" r:id="rId7" imgW="10363200" imgH="9448800" progId="Equation.DSMT4">
                  <p:embed/>
                </p:oleObj>
              </mc:Choice>
              <mc:Fallback>
                <p:oleObj name="Equation" r:id="rId7" imgW="10363200" imgH="9448800" progId="Equation.DSMT4">
                  <p:embed/>
                  <p:pic>
                    <p:nvPicPr>
                      <p:cNvPr id="0" name="Изображение 128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230" y="4682626"/>
                        <a:ext cx="12874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 flipV="1">
            <a:off x="2088229" y="3301405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V="1">
            <a:off x="904576" y="3301405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3280840" y="4682626"/>
            <a:ext cx="1867843" cy="1033462"/>
            <a:chOff x="3851920" y="4973638"/>
            <a:chExt cx="1867843" cy="1033462"/>
          </a:xfrm>
        </p:grpSpPr>
        <p:sp>
          <p:nvSpPr>
            <p:cNvPr id="18" name="TextBox 17"/>
            <p:cNvSpPr txBox="1"/>
            <p:nvPr/>
          </p:nvSpPr>
          <p:spPr>
            <a:xfrm>
              <a:off x="3851920" y="5229200"/>
              <a:ext cx="14686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Ответ:  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5238750" y="4973638"/>
            <a:ext cx="481013" cy="1033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1" name="Equation" r:id="rId10" imgW="4876800" imgH="9448800" progId="Equation.DSMT4">
                    <p:embed/>
                  </p:oleObj>
                </mc:Choice>
                <mc:Fallback>
                  <p:oleObj name="Equation" r:id="rId10" imgW="4876800" imgH="9448800" progId="Equation.DSMT4">
                    <p:embed/>
                    <p:pic>
                      <p:nvPicPr>
                        <p:cNvPr id="0" name="Изображение 128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750" y="4973638"/>
                          <a:ext cx="481013" cy="1033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0024" y="125676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04576" y="2167133"/>
          <a:ext cx="7083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3" name="Equation" r:id="rId1" imgW="56997600" imgH="6096000" progId="Equation.DSMT4">
                  <p:embed/>
                </p:oleObj>
              </mc:Choice>
              <mc:Fallback>
                <p:oleObj name="Equation" r:id="rId1" imgW="56997600" imgH="6096000" progId="Equation.DSMT4">
                  <p:embed/>
                  <p:pic>
                    <p:nvPicPr>
                      <p:cNvPr id="0" name="Изображение 129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576" y="2167133"/>
                        <a:ext cx="7083425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0968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97084" y="2996952"/>
          <a:ext cx="770485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4" name="Equation" r:id="rId3" imgW="67665600" imgH="4876800" progId="Equation.DSMT4">
                  <p:embed/>
                </p:oleObj>
              </mc:Choice>
              <mc:Fallback>
                <p:oleObj name="Equation" r:id="rId3" imgW="67665600" imgH="4876800" progId="Equation.DSMT4">
                  <p:embed/>
                  <p:pic>
                    <p:nvPicPr>
                      <p:cNvPr id="0" name="Изображение 129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84" y="2996952"/>
                        <a:ext cx="770485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78037" y="3789040"/>
          <a:ext cx="4238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5" name="Equation" r:id="rId5" imgW="34137600" imgH="4267200" progId="Equation.DSMT4">
                  <p:embed/>
                </p:oleObj>
              </mc:Choice>
              <mc:Fallback>
                <p:oleObj name="Equation" r:id="rId5" imgW="34137600" imgH="4267200" progId="Equation.DSMT4">
                  <p:embed/>
                  <p:pic>
                    <p:nvPicPr>
                      <p:cNvPr id="0" name="Изображение 129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37" y="3789040"/>
                        <a:ext cx="4238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76657" y="5229200"/>
          <a:ext cx="1287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6" name="Equation" r:id="rId7" imgW="10363200" imgH="4267200" progId="Equation.DSMT4">
                  <p:embed/>
                </p:oleObj>
              </mc:Choice>
              <mc:Fallback>
                <p:oleObj name="Equation" r:id="rId7" imgW="10363200" imgH="4267200" progId="Equation.DSMT4">
                  <p:embed/>
                  <p:pic>
                    <p:nvPicPr>
                      <p:cNvPr id="0" name="Изображение 129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657" y="5229200"/>
                        <a:ext cx="1287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 flipV="1">
            <a:off x="6300192" y="3068960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V="1">
            <a:off x="1851134" y="2996952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flipV="1">
            <a:off x="7255567" y="3068960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V="1">
            <a:off x="3602189" y="3008158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72095" y="4509120"/>
          <a:ext cx="2005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7" name="Equation" r:id="rId9" imgW="16154400" imgH="4267200" progId="Equation.DSMT4">
                  <p:embed/>
                </p:oleObj>
              </mc:Choice>
              <mc:Fallback>
                <p:oleObj name="Equation" r:id="rId9" imgW="16154400" imgH="4267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95" y="4509120"/>
                        <a:ext cx="2005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02189" y="5157192"/>
            <a:ext cx="1891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75656" y="1292142"/>
            <a:ext cx="729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 и найдите его знач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443038" y="2994025"/>
          <a:ext cx="61737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6" name="Equation" r:id="rId1" imgW="51511200" imgH="4876800" progId="Equation.DSMT4">
                  <p:embed/>
                </p:oleObj>
              </mc:Choice>
              <mc:Fallback>
                <p:oleObj name="Equation" r:id="rId1" imgW="51511200" imgH="4876800" progId="Equation.DSMT4">
                  <p:embed/>
                  <p:pic>
                    <p:nvPicPr>
                      <p:cNvPr id="0" name="Изображение 130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994025"/>
                        <a:ext cx="61737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475740" y="2879284"/>
            <a:ext cx="1172746" cy="6622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)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066" y="3528931"/>
            <a:ext cx="2964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4,5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7878" y="3696119"/>
            <a:ext cx="41191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– 4·4,5+2 =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3200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7046745" y="3744691"/>
            <a:ext cx="819299" cy="487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535113" y="2182813"/>
          <a:ext cx="60023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7" name="Equation" r:id="rId3" imgW="46634400" imgH="6096000" progId="Equation.DSMT4">
                  <p:embed/>
                </p:oleObj>
              </mc:Choice>
              <mc:Fallback>
                <p:oleObj name="Equation" r:id="rId3" imgW="46634400" imgH="6096000" progId="Equation.DSMT4">
                  <p:embed/>
                  <p:pic>
                    <p:nvPicPr>
                      <p:cNvPr id="0" name="Изображение 130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182813"/>
                        <a:ext cx="6002337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Выноска со стрелкой вниз 10"/>
          <p:cNvSpPr/>
          <p:nvPr/>
        </p:nvSpPr>
        <p:spPr>
          <a:xfrm>
            <a:off x="6445004" y="3071696"/>
            <a:ext cx="1203482" cy="788704"/>
          </a:xfrm>
          <a:prstGeom prst="downArrowCallout">
            <a:avLst>
              <a:gd name="adj1" fmla="val 10998"/>
              <a:gd name="adj2" fmla="val 16140"/>
              <a:gd name="adj3" fmla="val 20295"/>
              <a:gd name="adj4" fmla="val 668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382713" y="5302250"/>
          <a:ext cx="6283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8" name="Equation" r:id="rId5" imgW="52425600" imgH="4876800" progId="Equation.DSMT4">
                  <p:embed/>
                </p:oleObj>
              </mc:Choice>
              <mc:Fallback>
                <p:oleObj name="Equation" r:id="rId5" imgW="52425600" imgH="4876800" progId="Equation.DSMT4">
                  <p:embed/>
                  <p:pic>
                    <p:nvPicPr>
                      <p:cNvPr id="0" name="Изображение 130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5302250"/>
                        <a:ext cx="6283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707477" y="5325589"/>
            <a:ext cx="935391" cy="6622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065448" y="5837734"/>
            <a:ext cx="2695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и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5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36936" y="6004922"/>
            <a:ext cx="3530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– 3·25 =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endParaRPr lang="ru-RU" sz="3200" b="1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7108376" y="6053494"/>
            <a:ext cx="819299" cy="487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430338" y="4491038"/>
          <a:ext cx="6199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9" name="Equation" r:id="rId7" imgW="48158400" imgH="6096000" progId="Equation.DSMT4">
                  <p:embed/>
                </p:oleObj>
              </mc:Choice>
              <mc:Fallback>
                <p:oleObj name="Equation" r:id="rId7" imgW="48158400" imgH="6096000" progId="Equation.DSMT4">
                  <p:embed/>
                  <p:pic>
                    <p:nvPicPr>
                      <p:cNvPr id="0" name="Изображение 130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491038"/>
                        <a:ext cx="6199187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Выноска со стрелкой вниз 17"/>
          <p:cNvSpPr/>
          <p:nvPr/>
        </p:nvSpPr>
        <p:spPr>
          <a:xfrm>
            <a:off x="6701858" y="5380499"/>
            <a:ext cx="941009" cy="788704"/>
          </a:xfrm>
          <a:prstGeom prst="downArrowCallout">
            <a:avLst>
              <a:gd name="adj1" fmla="val 10998"/>
              <a:gd name="adj2" fmla="val 16140"/>
              <a:gd name="adj3" fmla="val 20295"/>
              <a:gd name="adj4" fmla="val 668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8894" y="443711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 animBg="1"/>
      <p:bldP spid="11" grpId="0" animBg="1"/>
      <p:bldP spid="13" grpId="0" animBg="1"/>
      <p:bldP spid="14" grpId="0"/>
      <p:bldP spid="15" grpId="0"/>
      <p:bldP spid="16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124744"/>
            <a:ext cx="838224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Длина прям-ка на 6 см больше его ширины. Если длину уменьшить на 2 см, а ширину уменьшить на 10 см, то его площадь уменьшится н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4 см². Найдите исходные длину и ширину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Группа 15"/>
          <p:cNvGrpSpPr/>
          <p:nvPr/>
        </p:nvGrpSpPr>
        <p:grpSpPr>
          <a:xfrm>
            <a:off x="806485" y="2843503"/>
            <a:ext cx="1902018" cy="2947955"/>
            <a:chOff x="806485" y="2843503"/>
            <a:chExt cx="1902018" cy="2947955"/>
          </a:xfrm>
        </p:grpSpPr>
        <p:sp>
          <p:nvSpPr>
            <p:cNvPr id="3" name="Прямоугольник 2"/>
            <p:cNvSpPr/>
            <p:nvPr/>
          </p:nvSpPr>
          <p:spPr>
            <a:xfrm rot="5400000">
              <a:off x="370463" y="3843269"/>
              <a:ext cx="2384211" cy="1512168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318653" y="42709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67644" y="2843503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931626" y="4386680"/>
            <a:ext cx="12618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ab</a:t>
            </a:r>
            <a:endParaRPr lang="ru-RU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3203847" y="3198459"/>
          <a:ext cx="5210805" cy="265369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936105"/>
                <a:gridCol w="1656184"/>
                <a:gridCol w="2618516"/>
              </a:tblGrid>
              <a:tr h="75971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ыло</a:t>
                      </a:r>
                      <a:endParaRPr lang="ru-RU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ло</a:t>
                      </a:r>
                      <a:endParaRPr lang="ru-RU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622956"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 + 6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 + </a:t>
                      </a:r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32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655331"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3200" b="1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615698">
                <a:tc>
                  <a:txBody>
                    <a:bodyPr/>
                    <a:lstStyle/>
                    <a:p>
                      <a:pPr algn="ctr"/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·</a:t>
                      </a:r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 + 6)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="1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ru-RU" sz="32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)(</a:t>
                      </a:r>
                      <a:r>
                        <a:rPr lang="ru-RU" sz="3200" b="1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2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10)</a:t>
                      </a:r>
                      <a:endParaRPr lang="ru-RU" sz="32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464946" y="4029659"/>
            <a:ext cx="1003244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468890" y="4679068"/>
            <a:ext cx="1003244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4250432" y="5293776"/>
            <a:ext cx="1440160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5904148" y="4061201"/>
            <a:ext cx="2412269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904148" y="4679067"/>
            <a:ext cx="2448272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5904148" y="5308980"/>
            <a:ext cx="2448272" cy="482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7135129" y="2436570"/>
            <a:ext cx="206524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е (3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-20198" y="6032780"/>
            <a:ext cx="221370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673351" y="5840413"/>
          <a:ext cx="528302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Equation" r:id="rId1" imgW="46634400" imgH="6096000" progId="Equation.DSMT4">
                  <p:embed/>
                </p:oleObj>
              </mc:Choice>
              <mc:Fallback>
                <p:oleObj name="Equation" r:id="rId1" imgW="46634400" imgH="60960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1" y="5840413"/>
                        <a:ext cx="5283026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2" y="4122916"/>
            <a:ext cx="7980262" cy="2480207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17482" y="3870889"/>
            <a:ext cx="776326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541988" cy="2278863"/>
          </a:xfrm>
          <a:prstGeom prst="wedgeRectCallout">
            <a:avLst>
              <a:gd name="adj1" fmla="val 30455"/>
              <a:gd name="adj2" fmla="val -60062"/>
            </a:avLst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бы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ить многочлен на многочлен, нужно каждый член одного многочлена умножить на каждый член другого многочлена и полученные произведения сложить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 + 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+ d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 + </a:t>
            </a:r>
            <a:r>
              <a:rPr lang="ru-RU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u-RU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u-RU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endParaRPr lang="ru-RU" sz="2600" b="1" i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215578" y="548680"/>
            <a:ext cx="682376" cy="64807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19175" y="4457700"/>
          <a:ext cx="2962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6" name="Equation" r:id="rId1" imgW="26517600" imgH="6705600" progId="Equation.DSMT4">
                  <p:embed/>
                </p:oleObj>
              </mc:Choice>
              <mc:Fallback>
                <p:oleObj name="Equation" r:id="rId1" imgW="265176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457700"/>
                        <a:ext cx="2962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71600" y="5157192"/>
          <a:ext cx="60944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7" name="Equation" r:id="rId3" imgW="54559200" imgH="6096000" progId="Equation.DSMT4">
                  <p:embed/>
                </p:oleObj>
              </mc:Choice>
              <mc:Fallback>
                <p:oleObj name="Equation" r:id="rId3" imgW="54559200" imgH="6096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57192"/>
                        <a:ext cx="60944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971600" y="5827653"/>
          <a:ext cx="3267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8" name="Equation" r:id="rId5" imgW="29260800" imgH="4876800" progId="Equation.DSMT4">
                  <p:embed/>
                </p:oleObj>
              </mc:Choice>
              <mc:Fallback>
                <p:oleObj name="Equation" r:id="rId5" imgW="292608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827653"/>
                        <a:ext cx="3267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749241" y="2132856"/>
          <a:ext cx="2903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2" name="Equation" r:id="rId1" imgW="24993600" imgH="4267200" progId="Equation.DSMT4">
                  <p:embed/>
                </p:oleObj>
              </mc:Choice>
              <mc:Fallback>
                <p:oleObj name="Equation" r:id="rId1" imgW="24993600" imgH="4267200" progId="Equation.DSMT4">
                  <p:embed/>
                  <p:pic>
                    <p:nvPicPr>
                      <p:cNvPr id="0" name="Изображение 119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241" y="2132856"/>
                        <a:ext cx="2903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0849" y="1268760"/>
            <a:ext cx="7189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 многочлен стандартного вид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0457" y="300990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13652" y="4613079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3608" y="2034396"/>
          <a:ext cx="2760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3" name="Equation" r:id="rId3" imgW="23774400" imgH="6096000" progId="Equation.DSMT4">
                  <p:embed/>
                </p:oleObj>
              </mc:Choice>
              <mc:Fallback>
                <p:oleObj name="Equation" r:id="rId3" imgW="23774400" imgH="6096000" progId="Equation.DSMT4">
                  <p:embed/>
                  <p:pic>
                    <p:nvPicPr>
                      <p:cNvPr id="0" name="Изображение 119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34396"/>
                        <a:ext cx="2760663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43608" y="2935446"/>
          <a:ext cx="2762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4" name="Equation" r:id="rId5" imgW="23774400" imgH="6096000" progId="Equation.DSMT4">
                  <p:embed/>
                </p:oleObj>
              </mc:Choice>
              <mc:Fallback>
                <p:oleObj name="Equation" r:id="rId5" imgW="23774400" imgH="6096000" progId="Equation.DSMT4">
                  <p:embed/>
                  <p:pic>
                    <p:nvPicPr>
                      <p:cNvPr id="0" name="Изображение 119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35446"/>
                        <a:ext cx="2762250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006833" y="3789040"/>
          <a:ext cx="5632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5" name="Equation" r:id="rId7" imgW="48463200" imgH="4876800" progId="Equation.DSMT4">
                  <p:embed/>
                </p:oleObj>
              </mc:Choice>
              <mc:Fallback>
                <p:oleObj name="Equation" r:id="rId7" imgW="48463200" imgH="4876800" progId="Equation.DSMT4">
                  <p:embed/>
                  <p:pic>
                    <p:nvPicPr>
                      <p:cNvPr id="0" name="Изображение 119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833" y="3789040"/>
                        <a:ext cx="5632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613016" y="3865111"/>
            <a:ext cx="2304255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43608" y="4558945"/>
          <a:ext cx="314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6" name="Equation" r:id="rId9" imgW="27127200" imgH="6096000" progId="Equation.DSMT4">
                  <p:embed/>
                </p:oleObj>
              </mc:Choice>
              <mc:Fallback>
                <p:oleObj name="Equation" r:id="rId9" imgW="27127200" imgH="6096000" progId="Equation.DSMT4">
                  <p:embed/>
                  <p:pic>
                    <p:nvPicPr>
                      <p:cNvPr id="0" name="Изображение 119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58945"/>
                        <a:ext cx="3149600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053219" y="5429693"/>
          <a:ext cx="6338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7" name="Equation" r:id="rId12" imgW="54559200" imgH="5486400" progId="Equation.DSMT4">
                  <p:embed/>
                </p:oleObj>
              </mc:Choice>
              <mc:Fallback>
                <p:oleObj name="Equation" r:id="rId12" imgW="54559200" imgH="5486400" progId="Equation.DSMT4">
                  <p:embed/>
                  <p:pic>
                    <p:nvPicPr>
                      <p:cNvPr id="0" name="Изображение 119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219" y="5429693"/>
                        <a:ext cx="6338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004048" y="5520565"/>
            <a:ext cx="2448272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139952" y="2065374"/>
          <a:ext cx="445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4" name="Equation" r:id="rId1" imgW="38404800" imgH="4876800" progId="Equation.DSMT4">
                  <p:embed/>
                </p:oleObj>
              </mc:Choice>
              <mc:Fallback>
                <p:oleObj name="Equation" r:id="rId1" imgW="38404800" imgH="4876800" progId="Equation.DSMT4">
                  <p:embed/>
                  <p:pic>
                    <p:nvPicPr>
                      <p:cNvPr id="0" name="Изображение 120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065374"/>
                        <a:ext cx="445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0849" y="1268760"/>
            <a:ext cx="7189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 многочлен стандартного вид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50043" y="309485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33691" y="459407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71600" y="2001788"/>
          <a:ext cx="3470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5" name="Equation" r:id="rId3" imgW="29870400" imgH="6705600" progId="Equation.DSMT4">
                  <p:embed/>
                </p:oleObj>
              </mc:Choice>
              <mc:Fallback>
                <p:oleObj name="Equation" r:id="rId3" imgW="29870400" imgH="6705600" progId="Equation.DSMT4">
                  <p:embed/>
                  <p:pic>
                    <p:nvPicPr>
                      <p:cNvPr id="0" name="Изображение 120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01788"/>
                        <a:ext cx="347027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971600" y="4576198"/>
          <a:ext cx="3789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6" name="Equation" r:id="rId5" imgW="32613600" imgH="6705600" progId="Equation.DSMT4">
                  <p:embed/>
                </p:oleObj>
              </mc:Choice>
              <mc:Fallback>
                <p:oleObj name="Equation" r:id="rId5" imgW="32613600" imgH="6705600" progId="Equation.DSMT4">
                  <p:embed/>
                  <p:pic>
                    <p:nvPicPr>
                      <p:cNvPr id="0" name="Изображение 120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76198"/>
                        <a:ext cx="3789363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991716" y="5476001"/>
          <a:ext cx="7473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7" name="Equation" r:id="rId7" imgW="64312800" imgH="4876800" progId="Equation.DSMT4">
                  <p:embed/>
                </p:oleObj>
              </mc:Choice>
              <mc:Fallback>
                <p:oleObj name="Equation" r:id="rId7" imgW="64312800" imgH="4876800" progId="Equation.DSMT4">
                  <p:embed/>
                  <p:pic>
                    <p:nvPicPr>
                      <p:cNvPr id="0" name="Изображение 120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716" y="5476001"/>
                        <a:ext cx="7473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5508104" y="5528773"/>
            <a:ext cx="2958235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71600" y="3064126"/>
          <a:ext cx="3397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8" name="Equation" r:id="rId9" imgW="29260800" imgH="6096000" progId="Equation.DSMT4">
                  <p:embed/>
                </p:oleObj>
              </mc:Choice>
              <mc:Fallback>
                <p:oleObj name="Equation" r:id="rId9" imgW="29260800" imgH="6096000" progId="Equation.DSMT4">
                  <p:embed/>
                  <p:pic>
                    <p:nvPicPr>
                      <p:cNvPr id="0" name="Изображение 120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64126"/>
                        <a:ext cx="3397250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989318" y="3853141"/>
          <a:ext cx="7507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9" name="Equation" r:id="rId11" imgW="64617600" imgH="4876800" progId="Equation.DSMT4">
                  <p:embed/>
                </p:oleObj>
              </mc:Choice>
              <mc:Fallback>
                <p:oleObj name="Equation" r:id="rId11" imgW="64617600" imgH="4876800" progId="Equation.DSMT4">
                  <p:embed/>
                  <p:pic>
                    <p:nvPicPr>
                      <p:cNvPr id="0" name="Изображение 120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18" y="3853141"/>
                        <a:ext cx="75072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580112" y="3933056"/>
            <a:ext cx="2886227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122912" y="2060798"/>
          <a:ext cx="2901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2" name="Equation" r:id="rId1" imgW="24993600" imgH="4876800" progId="Equation.DSMT4">
                  <p:embed/>
                </p:oleObj>
              </mc:Choice>
              <mc:Fallback>
                <p:oleObj name="Equation" r:id="rId1" imgW="24993600" imgH="4876800" progId="Equation.DSMT4">
                  <p:embed/>
                  <p:pic>
                    <p:nvPicPr>
                      <p:cNvPr id="0" name="Изображение 121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912" y="2060798"/>
                        <a:ext cx="2901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0849" y="1268760"/>
            <a:ext cx="7189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 многочлен стандартного вид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50043" y="309485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33691" y="459407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88294" y="2001788"/>
          <a:ext cx="3114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3" name="Equation" r:id="rId3" imgW="26822400" imgH="6705600" progId="Equation.DSMT4">
                  <p:embed/>
                </p:oleObj>
              </mc:Choice>
              <mc:Fallback>
                <p:oleObj name="Equation" r:id="rId3" imgW="26822400" imgH="6705600" progId="Equation.DSMT4">
                  <p:embed/>
                  <p:pic>
                    <p:nvPicPr>
                      <p:cNvPr id="0" name="Изображение 121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94" y="2001788"/>
                        <a:ext cx="311467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41400" y="4576763"/>
          <a:ext cx="3648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4" name="Equation" r:id="rId5" imgW="31394400" imgH="6705600" progId="Equation.DSMT4">
                  <p:embed/>
                </p:oleObj>
              </mc:Choice>
              <mc:Fallback>
                <p:oleObj name="Equation" r:id="rId5" imgW="31394400" imgH="6705600" progId="Equation.DSMT4">
                  <p:embed/>
                  <p:pic>
                    <p:nvPicPr>
                      <p:cNvPr id="0" name="Изображение 121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576763"/>
                        <a:ext cx="3648075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67543" y="5475288"/>
          <a:ext cx="8208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5" name="Equation" r:id="rId7" imgW="74371200" imgH="4876800" progId="Equation.DSMT4">
                  <p:embed/>
                </p:oleObj>
              </mc:Choice>
              <mc:Fallback>
                <p:oleObj name="Equation" r:id="rId7" imgW="74371200" imgH="4876800" progId="Equation.DSMT4">
                  <p:embed/>
                  <p:pic>
                    <p:nvPicPr>
                      <p:cNvPr id="0" name="Изображение 121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5475288"/>
                        <a:ext cx="82089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5724128" y="5537573"/>
            <a:ext cx="297207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71600" y="3015634"/>
          <a:ext cx="4033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6" name="Equation" r:id="rId9" imgW="34747200" imgH="6705600" progId="Equation.DSMT4">
                  <p:embed/>
                </p:oleObj>
              </mc:Choice>
              <mc:Fallback>
                <p:oleObj name="Equation" r:id="rId9" imgW="34747200" imgH="6705600" progId="Equation.DSMT4">
                  <p:embed/>
                  <p:pic>
                    <p:nvPicPr>
                      <p:cNvPr id="0" name="Изображение 121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15634"/>
                        <a:ext cx="4033838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901700" y="3814763"/>
          <a:ext cx="734270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7" name="Equation" r:id="rId11" imgW="66141600" imgH="5486400" progId="Equation.DSMT4">
                  <p:embed/>
                </p:oleObj>
              </mc:Choice>
              <mc:Fallback>
                <p:oleObj name="Equation" r:id="rId11" imgW="66141600" imgH="5486400" progId="Equation.DSMT4">
                  <p:embed/>
                  <p:pic>
                    <p:nvPicPr>
                      <p:cNvPr id="0" name="Изображение 121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814763"/>
                        <a:ext cx="734270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508104" y="3933056"/>
            <a:ext cx="3024336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56815" y="2924944"/>
          <a:ext cx="7324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Equation" r:id="rId1" imgW="63093600" imgH="4876800" progId="Equation.DSMT4">
                  <p:embed/>
                </p:oleObj>
              </mc:Choice>
              <mc:Fallback>
                <p:oleObj name="Equation" r:id="rId1" imgW="63093600" imgH="4876800" progId="Equation.DSMT4">
                  <p:embed/>
                  <p:pic>
                    <p:nvPicPr>
                      <p:cNvPr id="0" name="Изображение 122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15" y="2924944"/>
                        <a:ext cx="7324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0849" y="1268760"/>
            <a:ext cx="7189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 многочлен стандартного вид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3608" y="2011247"/>
          <a:ext cx="718502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1" name="Equation" r:id="rId3" imgW="61874400" imgH="6705600" progId="Equation.DSMT4">
                  <p:embed/>
                </p:oleObj>
              </mc:Choice>
              <mc:Fallback>
                <p:oleObj name="Equation" r:id="rId3" imgW="61874400" imgH="6705600" progId="Equation.DSMT4">
                  <p:embed/>
                  <p:pic>
                    <p:nvPicPr>
                      <p:cNvPr id="0" name="Изображение 122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11247"/>
                        <a:ext cx="7185026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4644008" y="2001788"/>
            <a:ext cx="3744416" cy="851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449793" y="2983096"/>
            <a:ext cx="3024336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043608" y="5373216"/>
          <a:ext cx="599036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2" name="Equation" r:id="rId5" imgW="49377600" imgH="4876800" progId="Equation.DSMT4">
                  <p:embed/>
                </p:oleObj>
              </mc:Choice>
              <mc:Fallback>
                <p:oleObj name="Equation" r:id="rId5" imgW="49377600" imgH="4876800" progId="Equation.DSMT4">
                  <p:embed/>
                  <p:pic>
                    <p:nvPicPr>
                      <p:cNvPr id="0" name="Изображение 122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73216"/>
                        <a:ext cx="599036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0" y="362901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043608" y="3629018"/>
          <a:ext cx="489054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3" name="Equation" r:id="rId7" imgW="39319200" imgH="6705600" progId="Equation.DSMT4">
                  <p:embed/>
                </p:oleObj>
              </mc:Choice>
              <mc:Fallback>
                <p:oleObj name="Equation" r:id="rId7" imgW="39319200" imgH="6705600" progId="Equation.DSMT4">
                  <p:embed/>
                  <p:pic>
                    <p:nvPicPr>
                      <p:cNvPr id="0" name="Изображение 122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29018"/>
                        <a:ext cx="4890542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43608" y="4559782"/>
          <a:ext cx="489654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4" name="Equation" r:id="rId9" imgW="43891200" imgH="6705600" progId="Equation.DSMT4">
                  <p:embed/>
                </p:oleObj>
              </mc:Choice>
              <mc:Fallback>
                <p:oleObj name="Equation" r:id="rId9" imgW="43891200" imgH="670560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59782"/>
                        <a:ext cx="4896544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043608" y="5993524"/>
          <a:ext cx="3851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5" name="Equation" r:id="rId11" imgW="32308800" imgH="4876800" progId="Equation.DSMT4">
                  <p:embed/>
                </p:oleObj>
              </mc:Choice>
              <mc:Fallback>
                <p:oleObj name="Equation" r:id="rId11" imgW="32308800" imgH="487680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993524"/>
                        <a:ext cx="3851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2853150"/>
          <a:ext cx="55245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6" name="Equation" r:id="rId1" imgW="47548800" imgH="4876800" progId="Equation.DSMT4">
                  <p:embed/>
                </p:oleObj>
              </mc:Choice>
              <mc:Fallback>
                <p:oleObj name="Equation" r:id="rId1" imgW="47548800" imgH="4876800" progId="Equation.DSMT4">
                  <p:embed/>
                  <p:pic>
                    <p:nvPicPr>
                      <p:cNvPr id="0" name="Изображение 123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53150"/>
                        <a:ext cx="552450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680" y="1268760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7401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91495" y="2074010"/>
          <a:ext cx="5237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Equation" r:id="rId3" imgW="45110400" imgH="6096000" progId="Equation.DSMT4">
                  <p:embed/>
                </p:oleObj>
              </mc:Choice>
              <mc:Fallback>
                <p:oleObj name="Equation" r:id="rId3" imgW="45110400" imgH="6096000" progId="Equation.DSMT4">
                  <p:embed/>
                  <p:pic>
                    <p:nvPicPr>
                      <p:cNvPr id="0" name="Изображение 123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95" y="2074010"/>
                        <a:ext cx="5237163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71600" y="3429214"/>
          <a:ext cx="2867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8" name="Equation" r:id="rId6" imgW="24688800" imgH="4876800" progId="Equation.DSMT4">
                  <p:embed/>
                </p:oleObj>
              </mc:Choice>
              <mc:Fallback>
                <p:oleObj name="Equation" r:id="rId6" imgW="24688800" imgH="4876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9214"/>
                        <a:ext cx="2867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71600" y="5013390"/>
          <a:ext cx="6764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9" name="Equation" r:id="rId8" imgW="58216800" imgH="4876800" progId="Equation.DSMT4">
                  <p:embed/>
                </p:oleObj>
              </mc:Choice>
              <mc:Fallback>
                <p:oleObj name="Equation" r:id="rId8" imgW="58216800" imgH="4876800" progId="Equation.DSMT4">
                  <p:embed/>
                  <p:pic>
                    <p:nvPicPr>
                      <p:cNvPr id="0" name="Изображение 123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13390"/>
                        <a:ext cx="6764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-7048" y="427856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1043608" y="4278566"/>
          <a:ext cx="5449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0" name="Equation" r:id="rId10" imgW="46939200" imgH="6096000" progId="Equation.DSMT4">
                  <p:embed/>
                </p:oleObj>
              </mc:Choice>
              <mc:Fallback>
                <p:oleObj name="Equation" r:id="rId10" imgW="46939200" imgH="6096000" progId="Equation.DSMT4">
                  <p:embed/>
                  <p:pic>
                    <p:nvPicPr>
                      <p:cNvPr id="0" name="Изображение 123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78566"/>
                        <a:ext cx="5449888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971600" y="5646556"/>
          <a:ext cx="2689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1" name="Equation" r:id="rId12" imgW="23164800" imgH="4876800" progId="Equation.DSMT4">
                  <p:embed/>
                </p:oleObj>
              </mc:Choice>
              <mc:Fallback>
                <p:oleObj name="Equation" r:id="rId12" imgW="23164800" imgH="4876800" progId="Equation.DSMT4">
                  <p:embed/>
                  <p:pic>
                    <p:nvPicPr>
                      <p:cNvPr id="0" name="Изображение 123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646556"/>
                        <a:ext cx="2689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2780928"/>
          <a:ext cx="7046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4" name="Equation" r:id="rId1" imgW="60655200" imgH="5486400" progId="Equation.DSMT4">
                  <p:embed/>
                </p:oleObj>
              </mc:Choice>
              <mc:Fallback>
                <p:oleObj name="Equation" r:id="rId1" imgW="60655200" imgH="5486400" progId="Equation.DSMT4">
                  <p:embed/>
                  <p:pic>
                    <p:nvPicPr>
                      <p:cNvPr id="0" name="Изображение 124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80928"/>
                        <a:ext cx="7046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680" y="1268760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7401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71600" y="2048745"/>
          <a:ext cx="59801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5" name="Equation" r:id="rId3" imgW="51511200" imgH="6096000" progId="Equation.DSMT4">
                  <p:embed/>
                </p:oleObj>
              </mc:Choice>
              <mc:Fallback>
                <p:oleObj name="Equation" r:id="rId3" imgW="51511200" imgH="6096000" progId="Equation.DSMT4">
                  <p:embed/>
                  <p:pic>
                    <p:nvPicPr>
                      <p:cNvPr id="0" name="Изображение 124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48745"/>
                        <a:ext cx="5980112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71600" y="3429000"/>
          <a:ext cx="3290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6" name="Equation" r:id="rId5" imgW="28346400" imgH="5486400" progId="Equation.DSMT4">
                  <p:embed/>
                </p:oleObj>
              </mc:Choice>
              <mc:Fallback>
                <p:oleObj name="Equation" r:id="rId5" imgW="28346400" imgH="5486400" progId="Equation.DSMT4">
                  <p:embed/>
                  <p:pic>
                    <p:nvPicPr>
                      <p:cNvPr id="0" name="Изображение 124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9000"/>
                        <a:ext cx="32908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63190" y="5013176"/>
          <a:ext cx="7118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7" name="Equation" r:id="rId7" imgW="61264800" imgH="5486400" progId="Equation.DSMT4">
                  <p:embed/>
                </p:oleObj>
              </mc:Choice>
              <mc:Fallback>
                <p:oleObj name="Equation" r:id="rId7" imgW="61264800" imgH="5486400" progId="Equation.DSMT4">
                  <p:embed/>
                  <p:pic>
                    <p:nvPicPr>
                      <p:cNvPr id="0" name="Изображение 124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90" y="5013176"/>
                        <a:ext cx="7118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-7048" y="427856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1043608" y="4205051"/>
          <a:ext cx="6192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8" name="Equation" r:id="rId9" imgW="53340000" imgH="6705600" progId="Equation.DSMT4">
                  <p:embed/>
                </p:oleObj>
              </mc:Choice>
              <mc:Fallback>
                <p:oleObj name="Equation" r:id="rId9" imgW="53340000" imgH="6705600" progId="Equation.DSMT4">
                  <p:embed/>
                  <p:pic>
                    <p:nvPicPr>
                      <p:cNvPr id="0" name="Изображение 124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05051"/>
                        <a:ext cx="6192837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000739" y="5725144"/>
          <a:ext cx="5059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9" name="Equation" r:id="rId11" imgW="43586400" imgH="5486400" progId="Equation.DSMT4">
                  <p:embed/>
                </p:oleObj>
              </mc:Choice>
              <mc:Fallback>
                <p:oleObj name="Equation" r:id="rId11" imgW="43586400" imgH="5486400" progId="Equation.DSMT4">
                  <p:embed/>
                  <p:pic>
                    <p:nvPicPr>
                      <p:cNvPr id="0" name="Изображение 124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739" y="5725144"/>
                        <a:ext cx="50593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0024" y="125676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43608" y="2096852"/>
          <a:ext cx="6288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6" name="Equation" r:id="rId1" imgW="50596800" imgH="6096000" progId="Equation.DSMT4">
                  <p:embed/>
                </p:oleObj>
              </mc:Choice>
              <mc:Fallback>
                <p:oleObj name="Equation" r:id="rId1" imgW="50596800" imgH="6096000" progId="Equation.DSMT4">
                  <p:embed/>
                  <p:pic>
                    <p:nvPicPr>
                      <p:cNvPr id="0" name="Изображение 125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96852"/>
                        <a:ext cx="6288088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09685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43608" y="2924944"/>
          <a:ext cx="5832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3" imgW="46939200" imgH="4876800" progId="Equation.DSMT4">
                  <p:embed/>
                </p:oleObj>
              </mc:Choice>
              <mc:Fallback>
                <p:oleObj name="Equation" r:id="rId3" imgW="46939200" imgH="4876800" progId="Equation.DSMT4">
                  <p:embed/>
                  <p:pic>
                    <p:nvPicPr>
                      <p:cNvPr id="0" name="Изображение 125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24944"/>
                        <a:ext cx="58324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86046" y="3717032"/>
          <a:ext cx="2725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Equation" r:id="rId5" imgW="21945600" imgH="4267200" progId="Equation.DSMT4">
                  <p:embed/>
                </p:oleObj>
              </mc:Choice>
              <mc:Fallback>
                <p:oleObj name="Equation" r:id="rId5" imgW="21945600" imgH="4267200" progId="Equation.DSMT4">
                  <p:embed/>
                  <p:pic>
                    <p:nvPicPr>
                      <p:cNvPr id="0" name="Изображение 125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46" y="3717032"/>
                        <a:ext cx="2725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65292" y="4365104"/>
          <a:ext cx="1287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Equation" r:id="rId7" imgW="10363200" imgH="4267200" progId="Equation.DSMT4">
                  <p:embed/>
                </p:oleObj>
              </mc:Choice>
              <mc:Fallback>
                <p:oleObj name="Equation" r:id="rId7" imgW="10363200" imgH="4267200" progId="Equation.DSMT4">
                  <p:embed/>
                  <p:pic>
                    <p:nvPicPr>
                      <p:cNvPr id="0" name="Изображение 125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2" y="4365104"/>
                        <a:ext cx="12874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37313" y="5013176"/>
            <a:ext cx="1891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V="1">
            <a:off x="3131840" y="2996952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V="1">
            <a:off x="899592" y="2993724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V="1">
            <a:off x="1669329" y="2996952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V="1">
            <a:off x="5364088" y="2996952"/>
            <a:ext cx="825973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9</Words>
  <Application>WPS Presentation</Application>
  <PresentationFormat>Экран (4:3)</PresentationFormat>
  <Paragraphs>140</Paragraphs>
  <Slides>15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8</vt:i4>
      </vt:variant>
      <vt:variant>
        <vt:lpstr>幻灯片标题</vt:lpstr>
      </vt:variant>
      <vt:variant>
        <vt:i4>15</vt:i4>
      </vt:variant>
    </vt:vector>
  </HeadingPairs>
  <TitlesOfParts>
    <vt:vector size="81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437</cp:revision>
  <dcterms:created xsi:type="dcterms:W3CDTF">2023-03-27T04:11:00Z</dcterms:created>
  <dcterms:modified xsi:type="dcterms:W3CDTF">2024-11-02T14:5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5C221FBD0BC4DC2B387C144A16BD9EB_12</vt:lpwstr>
  </property>
  <property fmtid="{D5CDD505-2E9C-101B-9397-08002B2CF9AE}" pid="3" name="KSOProductBuildVer">
    <vt:lpwstr>1049-12.2.0.18607</vt:lpwstr>
  </property>
</Properties>
</file>